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C3164A" w14:textId="7C405E73" w:rsidR="00496564" w:rsidRDefault="00496564" w:rsidP="00496564">
      <w:pPr>
        <w:pStyle w:val="MTDisplayEquation"/>
      </w:pPr>
      <w:r>
        <w:tab/>
      </w:r>
      <w:r w:rsidR="00933DCE" w:rsidRPr="00933DCE">
        <w:rPr>
          <w:position w:val="-140"/>
        </w:rPr>
        <w:object w:dxaOrig="5860" w:dyaOrig="2620" w14:anchorId="3CF9E6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293.1pt;height:130.9pt" o:ole="">
            <v:imagedata r:id="rId4" o:title=""/>
          </v:shape>
          <o:OLEObject Type="Embed" ProgID="Equation.DSMT4" ShapeID="_x0000_i1050" DrawAspect="Content" ObjectID="_1638541605" r:id="rId5"/>
        </w:object>
      </w:r>
      <w:r>
        <w:t xml:space="preserve"> </w:t>
      </w:r>
    </w:p>
    <w:p w14:paraId="4C745099" w14:textId="20A7CF63" w:rsidR="00933DCE" w:rsidRPr="00933DCE" w:rsidRDefault="00933DCE" w:rsidP="00933DCE">
      <w:pPr>
        <w:pStyle w:val="MTDisplayEquation"/>
        <w:rPr>
          <w:rFonts w:hint="eastAsia"/>
        </w:rPr>
      </w:pPr>
      <w:r>
        <w:tab/>
      </w:r>
      <w:r w:rsidR="008C3D82" w:rsidRPr="008C3D82">
        <w:rPr>
          <w:position w:val="-174"/>
        </w:rPr>
        <w:object w:dxaOrig="4720" w:dyaOrig="3180" w14:anchorId="68BBDED6">
          <v:shape id="_x0000_i1064" type="#_x0000_t75" style="width:236.05pt;height:159pt" o:ole="">
            <v:imagedata r:id="rId6" o:title=""/>
          </v:shape>
          <o:OLEObject Type="Embed" ProgID="Equation.DSMT4" ShapeID="_x0000_i1064" DrawAspect="Content" ObjectID="_1638541606" r:id="rId7"/>
        </w:object>
      </w:r>
      <w:r>
        <w:t xml:space="preserve"> </w:t>
      </w:r>
    </w:p>
    <w:p w14:paraId="12AEE5DF" w14:textId="77777777" w:rsidR="00496564" w:rsidRPr="00496564" w:rsidRDefault="00496564" w:rsidP="00496564"/>
    <w:p w14:paraId="47779DDD" w14:textId="571D1245" w:rsidR="00892DA5" w:rsidRPr="00892DA5" w:rsidRDefault="00A2296E" w:rsidP="008C3D82">
      <w:pPr>
        <w:pStyle w:val="MTDisplayEquation"/>
        <w:rPr>
          <w:rFonts w:hint="eastAsia"/>
        </w:rPr>
      </w:pPr>
      <w:r>
        <w:tab/>
      </w:r>
      <w:r w:rsidR="008C3D82">
        <w:rPr>
          <w:rFonts w:hint="eastAsia"/>
        </w:rPr>
        <w:t>这里的</w:t>
      </w:r>
      <w:r w:rsidR="008C3D82" w:rsidRPr="008C3D82">
        <w:rPr>
          <w:position w:val="-12"/>
        </w:rPr>
        <w:object w:dxaOrig="279" w:dyaOrig="380" w14:anchorId="31323E85">
          <v:shape id="_x0000_i1071" type="#_x0000_t75" style="width:13.9pt;height:19pt" o:ole="">
            <v:imagedata r:id="rId8" o:title=""/>
          </v:shape>
          <o:OLEObject Type="Embed" ProgID="Equation.DSMT4" ShapeID="_x0000_i1071" DrawAspect="Content" ObjectID="_1638541607" r:id="rId9"/>
        </w:object>
      </w:r>
      <w:r w:rsidR="002132C9">
        <w:rPr>
          <w:rFonts w:hint="eastAsia"/>
        </w:rPr>
        <w:t>指单位化的行向量。</w:t>
      </w:r>
      <w:bookmarkStart w:id="0" w:name="_GoBack"/>
      <w:bookmarkEnd w:id="0"/>
      <w:r w:rsidR="008C3D82">
        <w:t xml:space="preserve"> </w:t>
      </w:r>
      <w:r w:rsidR="00892DA5">
        <w:t xml:space="preserve"> </w:t>
      </w:r>
    </w:p>
    <w:p w14:paraId="340DE070" w14:textId="77777777" w:rsidR="00A2296E" w:rsidRDefault="00A2296E"/>
    <w:sectPr w:rsidR="00A229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850"/>
    <w:rsid w:val="00174B9B"/>
    <w:rsid w:val="001C3B06"/>
    <w:rsid w:val="002132C9"/>
    <w:rsid w:val="00496564"/>
    <w:rsid w:val="00554A65"/>
    <w:rsid w:val="00892DA5"/>
    <w:rsid w:val="008C3D82"/>
    <w:rsid w:val="00933DCE"/>
    <w:rsid w:val="00A2296E"/>
    <w:rsid w:val="00BE01BA"/>
    <w:rsid w:val="00D828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107881"/>
  <w15:chartTrackingRefBased/>
  <w15:docId w15:val="{D4AB3E5B-575B-4F93-8C87-B7B1878FAE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2296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2296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1</Pages>
  <Words>15</Words>
  <Characters>90</Characters>
  <Application>Microsoft Office Word</Application>
  <DocSecurity>0</DocSecurity>
  <Lines>1</Lines>
  <Paragraphs>1</Paragraphs>
  <ScaleCrop>false</ScaleCrop>
  <Company/>
  <LinksUpToDate>false</LinksUpToDate>
  <CharactersWithSpaces>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19-12-22T08:24:00Z</dcterms:created>
  <dcterms:modified xsi:type="dcterms:W3CDTF">2019-12-22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